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sldIdLst>
    <p:sldId id="272" r:id="rId2"/>
    <p:sldId id="256" r:id="rId3"/>
    <p:sldId id="257" r:id="rId4"/>
    <p:sldId id="258" r:id="rId5"/>
    <p:sldId id="259" r:id="rId6"/>
    <p:sldId id="260" r:id="rId7"/>
    <p:sldId id="262" r:id="rId8"/>
    <p:sldId id="273" r:id="rId9"/>
    <p:sldId id="263" r:id="rId10"/>
    <p:sldId id="264" r:id="rId11"/>
    <p:sldId id="275" r:id="rId12"/>
    <p:sldId id="276" r:id="rId13"/>
    <p:sldId id="274" r:id="rId14"/>
    <p:sldId id="265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9" autoAdjust="0"/>
    <p:restoredTop sz="94684"/>
  </p:normalViewPr>
  <p:slideViewPr>
    <p:cSldViewPr snapToGrid="0" snapToObjects="1">
      <p:cViewPr varScale="1">
        <p:scale>
          <a:sx n="110" d="100"/>
          <a:sy n="110" d="100"/>
        </p:scale>
        <p:origin x="190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2A372C-2E7F-D64F-AD9E-C2D9A645D39D}" type="datetimeFigureOut">
              <a:rPr lang="en-US" smtClean="0"/>
              <a:t>1/8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6D3F84-BF6B-BE45-B6C4-462810402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8010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765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0EFE6-A0C3-E048-AA06-E98FD8BBADAD}" type="datetimeFigureOut">
              <a:rPr lang="en-US" smtClean="0"/>
              <a:t>1/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690D-A852-514A-848D-56122B86EA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2952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0EFE6-A0C3-E048-AA06-E98FD8BBADAD}" type="datetimeFigureOut">
              <a:rPr lang="en-US" smtClean="0"/>
              <a:t>1/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690D-A852-514A-848D-56122B86EA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672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0EFE6-A0C3-E048-AA06-E98FD8BBADAD}" type="datetimeFigureOut">
              <a:rPr lang="en-US" smtClean="0"/>
              <a:t>1/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690D-A852-514A-848D-56122B86EA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694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0EFE6-A0C3-E048-AA06-E98FD8BBADAD}" type="datetimeFigureOut">
              <a:rPr lang="en-US" smtClean="0"/>
              <a:t>1/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690D-A852-514A-848D-56122B86EA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8358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0EFE6-A0C3-E048-AA06-E98FD8BBADAD}" type="datetimeFigureOut">
              <a:rPr lang="en-US" smtClean="0"/>
              <a:t>1/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690D-A852-514A-848D-56122B86EA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691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0EFE6-A0C3-E048-AA06-E98FD8BBADAD}" type="datetimeFigureOut">
              <a:rPr lang="en-US" smtClean="0"/>
              <a:t>1/8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690D-A852-514A-848D-56122B86EA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7244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0EFE6-A0C3-E048-AA06-E98FD8BBADAD}" type="datetimeFigureOut">
              <a:rPr lang="en-US" smtClean="0"/>
              <a:t>1/8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690D-A852-514A-848D-56122B86EA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6506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0EFE6-A0C3-E048-AA06-E98FD8BBADAD}" type="datetimeFigureOut">
              <a:rPr lang="en-US" smtClean="0"/>
              <a:t>1/8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690D-A852-514A-848D-56122B86EA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0926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0EFE6-A0C3-E048-AA06-E98FD8BBADAD}" type="datetimeFigureOut">
              <a:rPr lang="en-US" smtClean="0"/>
              <a:t>1/8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690D-A852-514A-848D-56122B86EA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8798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0EFE6-A0C3-E048-AA06-E98FD8BBADAD}" type="datetimeFigureOut">
              <a:rPr lang="en-US" smtClean="0"/>
              <a:t>1/8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690D-A852-514A-848D-56122B86EA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2623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0EFE6-A0C3-E048-AA06-E98FD8BBADAD}" type="datetimeFigureOut">
              <a:rPr lang="en-US" smtClean="0"/>
              <a:t>1/8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690D-A852-514A-848D-56122B86EA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306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90EFE6-A0C3-E048-AA06-E98FD8BBADAD}" type="datetimeFigureOut">
              <a:rPr lang="en-US" smtClean="0"/>
              <a:t>1/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3B690D-A852-514A-848D-56122B86EA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89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image" Target="../media/image6.tiff"/><Relationship Id="rId5" Type="http://schemas.openxmlformats.org/officeDocument/2006/relationships/image" Target="../media/image1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emf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Relationship Id="rId9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5.png"/><Relationship Id="rId7" Type="http://schemas.openxmlformats.org/officeDocument/2006/relationships/image" Target="../media/image20.emf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1"/>
          <p:cNvSpPr>
            <a:spLocks noChangeArrowheads="1"/>
          </p:cNvSpPr>
          <p:nvPr/>
        </p:nvSpPr>
        <p:spPr bwMode="auto">
          <a:xfrm>
            <a:off x="14288" y="152400"/>
            <a:ext cx="9104312" cy="1752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hangingPunct="0">
              <a:lnSpc>
                <a:spcPct val="98000"/>
              </a:lnSpc>
              <a:buSzPct val="45000"/>
              <a:buFont typeface="Wingdings" pitchFamily="2" charset="2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mmarizing Data 1:</a:t>
            </a:r>
          </a:p>
          <a:p>
            <a:pPr algn="ctr" hangingPunct="0">
              <a:lnSpc>
                <a:spcPct val="98000"/>
              </a:lnSpc>
              <a:buSzPct val="45000"/>
              <a:buFont typeface="Wingdings" pitchFamily="2" charset="2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Mean, Median and Mode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4094163" y="6067425"/>
          <a:ext cx="730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r:id="rId4" imgW="723960" imgH="361800" progId="">
                  <p:embed/>
                </p:oleObj>
              </mc:Choice>
              <mc:Fallback>
                <p:oleObj r:id="rId4" imgW="723960" imgH="36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6067425"/>
                        <a:ext cx="730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2105375"/>
            <a:ext cx="3825623" cy="3469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7" name="Object 10"/>
          <p:cNvGraphicFramePr>
            <a:graphicFrameLocks noChangeAspect="1"/>
          </p:cNvGraphicFramePr>
          <p:nvPr/>
        </p:nvGraphicFramePr>
        <p:xfrm>
          <a:off x="4994275" y="6067425"/>
          <a:ext cx="730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r:id="rId7" imgW="76320" imgH="181080" progId="">
                  <p:embed/>
                </p:oleObj>
              </mc:Choice>
              <mc:Fallback>
                <p:oleObj r:id="rId7" imgW="76320" imgH="181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6067425"/>
                        <a:ext cx="730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133600" y="3095975"/>
            <a:ext cx="1418375" cy="9106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2943" y="6553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1" name="Picture 10" descr="howland_sigs.tif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61996" y="2521295"/>
            <a:ext cx="4577204" cy="247968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8231341" y="4924775"/>
            <a:ext cx="7132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sbor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4621335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533400" y="685801"/>
            <a:ext cx="8001000" cy="1844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 mode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Needs careful definition but basically: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The data value that occurs the most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33400" y="2628515"/>
            <a:ext cx="8001000" cy="1844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Tabulate the data and see which value(s) occur the most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618" y="4057519"/>
            <a:ext cx="8610600" cy="1066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8584" y="5327516"/>
            <a:ext cx="1612900" cy="88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5928" y="3707683"/>
            <a:ext cx="94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Sample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34336" y="6360614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mode</a:t>
            </a:r>
          </a:p>
        </p:txBody>
      </p:sp>
      <p:cxnSp>
        <p:nvCxnSpPr>
          <p:cNvPr id="13" name="Straight Arrow Connector 12"/>
          <p:cNvCxnSpPr>
            <a:stCxn id="21" idx="3"/>
          </p:cNvCxnSpPr>
          <p:nvPr/>
        </p:nvCxnSpPr>
        <p:spPr>
          <a:xfrm flipV="1">
            <a:off x="3331963" y="5867386"/>
            <a:ext cx="1256036" cy="6778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302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533400" y="882701"/>
            <a:ext cx="8001000" cy="1844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 mode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33400" y="1466805"/>
            <a:ext cx="8001000" cy="1844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Computing modes can get tricky if there are more than one (</a:t>
            </a:r>
            <a:r>
              <a:rPr lang="en-GB" sz="2000" b="1" dirty="0">
                <a:solidFill>
                  <a:srgbClr val="000000"/>
                </a:solidFill>
                <a:latin typeface="Times New Roman" pitchFamily="18" charset="0"/>
              </a:rPr>
              <a:t>multi-modal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8102" y="3126403"/>
            <a:ext cx="94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Sample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07315" y="6196634"/>
            <a:ext cx="1018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modes…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9440" y="2795880"/>
            <a:ext cx="4349106" cy="10570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9382" y="2223458"/>
            <a:ext cx="3163401" cy="23725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7146" y="4421813"/>
            <a:ext cx="2311400" cy="8890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V="1">
            <a:off x="2825480" y="5030595"/>
            <a:ext cx="1033953" cy="13507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1" idx="3"/>
          </p:cNvCxnSpPr>
          <p:nvPr/>
        </p:nvCxnSpPr>
        <p:spPr>
          <a:xfrm flipV="1">
            <a:off x="2825480" y="4951838"/>
            <a:ext cx="1841283" cy="14294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07665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533400" y="882701"/>
            <a:ext cx="8001000" cy="1844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 mode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33400" y="1535720"/>
            <a:ext cx="8001000" cy="33475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What’s the mode her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6094" y="1816158"/>
            <a:ext cx="94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Sample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65800"/>
            <a:ext cx="9144000" cy="132521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23" y="3681882"/>
            <a:ext cx="9057852" cy="313673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4010" y="2488841"/>
            <a:ext cx="4725836" cy="365850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4010" y="2488841"/>
            <a:ext cx="4725836" cy="3544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7344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533400" y="685800"/>
            <a:ext cx="80010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 mode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Mode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of Average Absolute Velocity for Genuine Signatures, LAM: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303162"/>
            <a:ext cx="4267200" cy="4267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 rot="5400000" flipH="1" flipV="1">
            <a:off x="1216453" y="6185586"/>
            <a:ext cx="464752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5400000" flipH="1" flipV="1">
            <a:off x="1089281" y="6211844"/>
            <a:ext cx="533400" cy="31237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1317643" y="6331275"/>
            <a:ext cx="451090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solidFill>
                  <a:srgbClr val="000000"/>
                </a:solidFill>
                <a:latin typeface="Times New Roman" pitchFamily="18" charset="0"/>
              </a:rPr>
              <a:t>Avg</a:t>
            </a:r>
            <a:endParaRPr lang="en-US" sz="1200" dirty="0"/>
          </a:p>
        </p:txBody>
      </p:sp>
      <p:sp>
        <p:nvSpPr>
          <p:cNvPr id="12" name="Rectangle 11"/>
          <p:cNvSpPr/>
          <p:nvPr/>
        </p:nvSpPr>
        <p:spPr>
          <a:xfrm>
            <a:off x="4943738" y="3258519"/>
            <a:ext cx="229526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mode = 9.2541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31562" y="6341762"/>
            <a:ext cx="466794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solidFill>
                  <a:srgbClr val="000000"/>
                </a:solidFill>
                <a:latin typeface="Times New Roman" pitchFamily="18" charset="0"/>
              </a:rPr>
              <a:t>Med</a:t>
            </a:r>
            <a:endParaRPr lang="en-US" sz="1200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 rot="16200000" flipV="1">
            <a:off x="1392025" y="6091709"/>
            <a:ext cx="745866" cy="481915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1981200" y="6688438"/>
            <a:ext cx="4419600" cy="17162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5400000">
            <a:off x="4914108" y="5218906"/>
            <a:ext cx="2971797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/>
          </a:ln>
          <a:effectLst/>
        </p:spPr>
      </p:cxnSp>
    </p:spTree>
    <p:extLst>
      <p:ext uri="{BB962C8B-B14F-4D97-AF65-F5344CB8AC3E}">
        <p14:creationId xmlns:p14="http://schemas.microsoft.com/office/powerpoint/2010/main" val="105002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Some trivia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511099"/>
            <a:ext cx="3894083" cy="25095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4103" y="2438400"/>
            <a:ext cx="4201297" cy="25908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41283" y="5541104"/>
            <a:ext cx="3713702" cy="9304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Nice and symmetric:</a:t>
            </a:r>
          </a:p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Mean = Median = Mode</a:t>
            </a:r>
            <a:endParaRPr lang="en-US" sz="280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rot="5400000" flipH="1" flipV="1">
            <a:off x="6082671" y="4702312"/>
            <a:ext cx="1379152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6233597" y="5257800"/>
            <a:ext cx="1005403" cy="5124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Mean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6553200" y="1447800"/>
            <a:ext cx="1162122" cy="5124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Modes</a:t>
            </a:r>
            <a:endParaRPr lang="en-US" sz="2800" dirty="0"/>
          </a:p>
        </p:txBody>
      </p:sp>
      <p:cxnSp>
        <p:nvCxnSpPr>
          <p:cNvPr id="13" name="Straight Arrow Connector 12"/>
          <p:cNvCxnSpPr>
            <a:stCxn id="12" idx="2"/>
          </p:cNvCxnSpPr>
          <p:nvPr/>
        </p:nvCxnSpPr>
        <p:spPr bwMode="auto">
          <a:xfrm rot="5400000">
            <a:off x="6490354" y="1794493"/>
            <a:ext cx="478153" cy="809663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16200000" flipH="1">
            <a:off x="6834354" y="2262353"/>
            <a:ext cx="1005487" cy="413405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625089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1"/>
            <a:ext cx="8686800" cy="9077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Given a sample from some population: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1682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400" dirty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0" y="5537126"/>
            <a:ext cx="9144000" cy="11684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For reference see (available on-line):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“</a:t>
            </a:r>
            <a:r>
              <a:rPr lang="en-GB" u="sng" dirty="0">
                <a:solidFill>
                  <a:srgbClr val="000000"/>
                </a:solidFill>
                <a:latin typeface="Times New Roman" pitchFamily="18" charset="0"/>
              </a:rPr>
              <a:t>The Dynamic Character of Disguised Behaviour for Text-based, Mixed and Stylized Signatures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”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LA Mohammed, B Found, M Caligiuri and D Rogers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J Forensic Sci  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56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(1),S136-S141 (2011)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1739208"/>
            <a:ext cx="8686800" cy="368834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What is a good “summary” value which well describes the sample?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We will look at:</a:t>
            </a:r>
          </a:p>
          <a:p>
            <a:pPr marL="1801813" lvl="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Average (arithmetic mean)</a:t>
            </a:r>
          </a:p>
          <a:p>
            <a:pPr marL="1801813" lvl="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Median</a:t>
            </a:r>
          </a:p>
          <a:p>
            <a:pPr marL="1801813" lvl="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Mode</a:t>
            </a:r>
          </a:p>
        </p:txBody>
      </p:sp>
    </p:spTree>
    <p:extLst>
      <p:ext uri="{BB962C8B-B14F-4D97-AF65-F5344CB8AC3E}">
        <p14:creationId xmlns:p14="http://schemas.microsoft.com/office/powerpoint/2010/main" val="3219584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31775" y="762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Histogram Points of Interest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219200"/>
            <a:ext cx="3429000" cy="2438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620713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u="sng" dirty="0">
                <a:solidFill>
                  <a:srgbClr val="000000"/>
                </a:solidFill>
                <a:latin typeface="Times New Roman" pitchFamily="18" charset="0"/>
              </a:rPr>
              <a:t>Velocity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for the </a:t>
            </a:r>
            <a:r>
              <a:rPr lang="en-GB" sz="2400" b="1" i="1" dirty="0">
                <a:solidFill>
                  <a:srgbClr val="000000"/>
                </a:solidFill>
                <a:latin typeface="Times New Roman" pitchFamily="18" charset="0"/>
              </a:rPr>
              <a:t>first segment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400" b="1" i="1" dirty="0">
                <a:solidFill>
                  <a:srgbClr val="000000"/>
                </a:solidFill>
                <a:latin typeface="Times New Roman" pitchFamily="18" charset="0"/>
              </a:rPr>
              <a:t>genuine signatures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in (soon to be classic) Mohammed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et al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. study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685800"/>
            <a:ext cx="5791200" cy="6172200"/>
          </a:xfrm>
          <a:prstGeom prst="rect">
            <a:avLst/>
          </a:prstGeom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657600"/>
            <a:ext cx="3581400" cy="1447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620713" indent="-514350">
              <a:spcBef>
                <a:spcPts val="800"/>
              </a:spcBef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What is a good summary number?</a:t>
            </a:r>
          </a:p>
          <a:p>
            <a:pPr marL="1077913" lvl="1" indent="-514350">
              <a:spcBef>
                <a:spcPts val="800"/>
              </a:spcBef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“Central Tendency”</a:t>
            </a:r>
          </a:p>
        </p:txBody>
      </p:sp>
      <p:sp>
        <p:nvSpPr>
          <p:cNvPr id="8" name="Rectangle 7"/>
          <p:cNvSpPr/>
          <p:nvPr/>
        </p:nvSpPr>
        <p:spPr>
          <a:xfrm>
            <a:off x="-76199" y="5334000"/>
            <a:ext cx="3657600" cy="8106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0713" indent="-514350">
              <a:spcBef>
                <a:spcPts val="800"/>
              </a:spcBef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How spread out is the data?</a:t>
            </a:r>
          </a:p>
        </p:txBody>
      </p:sp>
    </p:spTree>
    <p:extLst>
      <p:ext uri="{BB962C8B-B14F-4D97-AF65-F5344CB8AC3E}">
        <p14:creationId xmlns:p14="http://schemas.microsoft.com/office/powerpoint/2010/main" val="283199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rithmetic sample mean (</a:t>
            </a: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average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The sum of data divided by number of observations: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7200" y="2728913"/>
          <a:ext cx="57086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2489200" imgH="444500" progId="Equation.DSMT4">
                  <p:embed/>
                </p:oleObj>
              </mc:Choice>
              <mc:Fallback>
                <p:oleObj name="Equation" r:id="rId3" imgW="2489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28913"/>
                        <a:ext cx="5708650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96051"/>
              </p:ext>
            </p:extLst>
          </p:nvPr>
        </p:nvGraphicFramePr>
        <p:xfrm>
          <a:off x="2574925" y="4068763"/>
          <a:ext cx="35544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1549400" imgH="419100" progId="Equation.3">
                  <p:embed/>
                </p:oleObj>
              </mc:Choice>
              <mc:Fallback>
                <p:oleObj name="Equation" r:id="rId5" imgW="1549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068763"/>
                        <a:ext cx="3554413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3536950" y="5276850"/>
          <a:ext cx="16319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711200" imgH="457200" progId="Equation.3">
                  <p:embed/>
                </p:oleObj>
              </mc:Choice>
              <mc:Fallback>
                <p:oleObj name="Equation" r:id="rId7" imgW="711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276850"/>
                        <a:ext cx="16319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779217" y="2990393"/>
            <a:ext cx="2262158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intuitive formula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6781800" y="5643568"/>
            <a:ext cx="1928733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fancy formula</a:t>
            </a:r>
            <a:endParaRPr lang="en-US" sz="2400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rot="10800000">
            <a:off x="6215106" y="3243306"/>
            <a:ext cx="607017" cy="16209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10800000">
            <a:off x="5181600" y="5867400"/>
            <a:ext cx="1597618" cy="50534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17313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Example from L.A.M. study: 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Compute the </a:t>
            </a:r>
            <a:r>
              <a:rPr lang="en-GB" sz="2800" u="sng" dirty="0">
                <a:solidFill>
                  <a:srgbClr val="000000"/>
                </a:solidFill>
                <a:latin typeface="Times New Roman" pitchFamily="18" charset="0"/>
              </a:rPr>
              <a:t>average absolute size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800" u="sng" dirty="0">
                <a:solidFill>
                  <a:srgbClr val="000000"/>
                </a:solidFill>
                <a:latin typeface="Times New Roman" pitchFamily="18" charset="0"/>
              </a:rPr>
              <a:t>segment 1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for the </a:t>
            </a:r>
            <a:r>
              <a:rPr lang="en-GB" sz="2800" u="sng" dirty="0">
                <a:solidFill>
                  <a:srgbClr val="000000"/>
                </a:solidFill>
                <a:latin typeface="Times New Roman" pitchFamily="18" charset="0"/>
              </a:rPr>
              <a:t>genuine signature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800" u="sng" dirty="0">
                <a:solidFill>
                  <a:srgbClr val="000000"/>
                </a:solidFill>
                <a:latin typeface="Times New Roman" pitchFamily="18" charset="0"/>
              </a:rPr>
              <a:t>subject 2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6070600" y="3748088"/>
          <a:ext cx="23876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1117600" imgH="457200" progId="Equation.DSMT4">
                  <p:embed/>
                </p:oleObj>
              </mc:Choice>
              <mc:Fallback>
                <p:oleObj name="Equation" r:id="rId3" imgW="1117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748088"/>
                        <a:ext cx="238760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65936"/>
              </p:ext>
            </p:extLst>
          </p:nvPr>
        </p:nvGraphicFramePr>
        <p:xfrm>
          <a:off x="5813425" y="4875056"/>
          <a:ext cx="29797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1193800" imgH="177800" progId="Equation.3">
                  <p:embed/>
                </p:oleObj>
              </mc:Choice>
              <mc:Fallback>
                <p:oleObj name="Equation" r:id="rId5" imgW="11938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4875056"/>
                        <a:ext cx="2979738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7391400" y="4914240"/>
            <a:ext cx="1371600" cy="1588"/>
          </a:xfrm>
          <a:prstGeom prst="line">
            <a:avLst/>
          </a:prstGeom>
          <a:solidFill>
            <a:srgbClr val="00B8FF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90327" y="3124200"/>
          <a:ext cx="4057873" cy="3492500"/>
        </p:xfrm>
        <a:graphic>
          <a:graphicData uri="http://schemas.openxmlformats.org/drawingml/2006/table">
            <a:tbl>
              <a:tblPr/>
              <a:tblGrid>
                <a:gridCol w="2071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63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Subj. 2; Gen; Seg. 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Absolute Size (cm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54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95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02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00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49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6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28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49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8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29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9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5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1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53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322665" y="5492213"/>
            <a:ext cx="4709718" cy="738664"/>
          </a:xfrm>
          <a:prstGeom prst="rect">
            <a:avLst/>
          </a:prstGeom>
          <a:solidFill>
            <a:srgbClr val="000045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x &lt;- c(0.0548,0.2951,0.1026,0.1005,0.2491,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       0.1287,0.0496,0.2299,0.256,0.0538)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mean(x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83968" y="6324600"/>
            <a:ext cx="156210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287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Example: 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More useful: Consider again Absolute Average Velocity for Genuine Signatures across all writers in the LAM study:  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2362200"/>
            <a:ext cx="4267200" cy="4267200"/>
          </a:xfrm>
          <a:prstGeom prst="rect">
            <a:avLst/>
          </a:prstGeom>
        </p:spPr>
      </p:pic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4491038" y="4510087"/>
          <a:ext cx="40433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1892300" imgH="457200" progId="Equation.3">
                  <p:embed/>
                </p:oleObj>
              </mc:Choice>
              <mc:Fallback>
                <p:oleObj name="Equation" r:id="rId5" imgW="1892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4510087"/>
                        <a:ext cx="4043362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481305" y="2924832"/>
            <a:ext cx="6502914" cy="3624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92 subjects × 10 measurements/subject = 920 velocity measurements 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rot="5400000">
            <a:off x="2133600" y="3505200"/>
            <a:ext cx="1447800" cy="9906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5400000" flipH="1" flipV="1">
            <a:off x="1050035" y="6391822"/>
            <a:ext cx="762000" cy="17956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1413476" y="6019800"/>
            <a:ext cx="6571156" cy="7620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16200000" flipH="1">
            <a:off x="7570220" y="5604593"/>
            <a:ext cx="846781" cy="794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28" name="Rectangle 27"/>
          <p:cNvSpPr/>
          <p:nvPr/>
        </p:nvSpPr>
        <p:spPr>
          <a:xfrm>
            <a:off x="4267200" y="4038600"/>
            <a:ext cx="4765848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Times New Roman"/>
                <a:cs typeface="Times New Roman"/>
              </a:rPr>
              <a:t>Average</a:t>
            </a:r>
            <a:r>
              <a:rPr lang="en-US" sz="2400" dirty="0">
                <a:solidFill>
                  <a:schemeClr val="tx1"/>
                </a:solidFill>
                <a:latin typeface="Times New Roman"/>
                <a:cs typeface="Times New Roman"/>
              </a:rPr>
              <a:t>  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Absolute Average Velocity: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4723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279525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 median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b="1" i="1" u="sng" dirty="0">
                <a:solidFill>
                  <a:srgbClr val="000000"/>
                </a:solidFill>
                <a:latin typeface="Times New Roman" pitchFamily="18" charset="0"/>
              </a:rPr>
              <a:t>Ordering 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the </a:t>
            </a:r>
            <a:r>
              <a:rPr lang="en-GB" sz="26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 pieces of data from smallest value to largest value, the median is the “</a:t>
            </a:r>
            <a:r>
              <a:rPr lang="en-GB" sz="2600" u="sng" dirty="0">
                <a:solidFill>
                  <a:srgbClr val="000000"/>
                </a:solidFill>
                <a:latin typeface="Times New Roman" pitchFamily="18" charset="0"/>
              </a:rPr>
              <a:t>middle value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”: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If </a:t>
            </a:r>
            <a:r>
              <a:rPr lang="en-GB" sz="2400" i="1" u="sng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2400" u="sng" dirty="0">
                <a:solidFill>
                  <a:srgbClr val="000000"/>
                </a:solidFill>
                <a:latin typeface="Times New Roman" pitchFamily="18" charset="0"/>
              </a:rPr>
              <a:t> is od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median is	           largest data point.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If </a:t>
            </a:r>
            <a:r>
              <a:rPr lang="en-GB" sz="2400" i="1" u="sng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2400" u="sng" dirty="0">
                <a:solidFill>
                  <a:srgbClr val="000000"/>
                </a:solidFill>
                <a:latin typeface="Times New Roman" pitchFamily="18" charset="0"/>
              </a:rPr>
              <a:t> is even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median is average of	        and  	   largest data points.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67200" y="3032125"/>
          <a:ext cx="8140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3" imgW="419040" imgH="431640" progId="Equation.DSMT4">
                  <p:embed/>
                </p:oleObj>
              </mc:Choice>
              <mc:Fallback>
                <p:oleObj name="Equation" r:id="rId3" imgW="41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32125"/>
                        <a:ext cx="814021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334000" y="398116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5" imgW="228600" imgH="431640" progId="Equation.3">
                  <p:embed/>
                </p:oleObj>
              </mc:Choice>
              <mc:Fallback>
                <p:oleObj name="Equation" r:id="rId5" imgW="228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8116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6400800" y="4050435"/>
          <a:ext cx="8143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7" imgW="419040" imgH="393480" progId="Equation.3">
                  <p:embed/>
                </p:oleObj>
              </mc:Choice>
              <mc:Fallback>
                <p:oleObj name="Equation" r:id="rId7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50435"/>
                        <a:ext cx="81438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587186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Example from L.A.M. study: 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Compute the </a:t>
            </a:r>
            <a:r>
              <a:rPr lang="en-GB" sz="2800" u="sng" dirty="0">
                <a:solidFill>
                  <a:srgbClr val="000000"/>
                </a:solidFill>
                <a:latin typeface="Times New Roman" pitchFamily="18" charset="0"/>
              </a:rPr>
              <a:t>median absolute size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800" u="sng" dirty="0">
                <a:solidFill>
                  <a:srgbClr val="000000"/>
                </a:solidFill>
                <a:latin typeface="Times New Roman" pitchFamily="18" charset="0"/>
              </a:rPr>
              <a:t>segment 1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for the </a:t>
            </a:r>
            <a:r>
              <a:rPr lang="en-GB" sz="2800" u="sng" dirty="0">
                <a:solidFill>
                  <a:srgbClr val="000000"/>
                </a:solidFill>
                <a:latin typeface="Times New Roman" pitchFamily="18" charset="0"/>
              </a:rPr>
              <a:t>genuine signature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800" u="sng" dirty="0">
                <a:solidFill>
                  <a:srgbClr val="000000"/>
                </a:solidFill>
                <a:latin typeface="Times New Roman" pitchFamily="18" charset="0"/>
              </a:rPr>
              <a:t>subject 2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2558342"/>
              </p:ext>
            </p:extLst>
          </p:nvPr>
        </p:nvGraphicFramePr>
        <p:xfrm>
          <a:off x="0" y="3124200"/>
          <a:ext cx="4057873" cy="3492500"/>
        </p:xfrm>
        <a:graphic>
          <a:graphicData uri="http://schemas.openxmlformats.org/drawingml/2006/table">
            <a:tbl>
              <a:tblPr/>
              <a:tblGrid>
                <a:gridCol w="2071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63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Subj. 2; Gen; Seg. 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Absolute Size (cm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54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95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02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00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49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6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28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49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8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29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9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5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1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53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89627"/>
              </p:ext>
            </p:extLst>
          </p:nvPr>
        </p:nvGraphicFramePr>
        <p:xfrm>
          <a:off x="7322540" y="3441302"/>
          <a:ext cx="7905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4" imgW="406400" imgH="177800" progId="Equation.3">
                  <p:embed/>
                </p:oleObj>
              </mc:Choice>
              <mc:Fallback>
                <p:oleObj name="Equation" r:id="rId4" imgW="4064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2540" y="3441302"/>
                        <a:ext cx="7905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81822"/>
              </p:ext>
            </p:extLst>
          </p:nvPr>
        </p:nvGraphicFramePr>
        <p:xfrm>
          <a:off x="6864161" y="3876487"/>
          <a:ext cx="69056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6" imgW="355600" imgH="406400" progId="Equation.3">
                  <p:embed/>
                </p:oleObj>
              </mc:Choice>
              <mc:Fallback>
                <p:oleObj name="Equation" r:id="rId6" imgW="355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161" y="3876487"/>
                        <a:ext cx="690562" cy="7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990360"/>
              </p:ext>
            </p:extLst>
          </p:nvPr>
        </p:nvGraphicFramePr>
        <p:xfrm>
          <a:off x="7854950" y="3882869"/>
          <a:ext cx="10604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8" imgW="546100" imgH="406400" progId="Equation.3">
                  <p:embed/>
                </p:oleObj>
              </mc:Choice>
              <mc:Fallback>
                <p:oleObj name="Equation" r:id="rId8" imgW="546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50" y="3882869"/>
                        <a:ext cx="1060450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8753230"/>
              </p:ext>
            </p:extLst>
          </p:nvPr>
        </p:nvGraphicFramePr>
        <p:xfrm>
          <a:off x="4213709" y="3117884"/>
          <a:ext cx="1986335" cy="3378200"/>
        </p:xfrm>
        <a:graphic>
          <a:graphicData uri="http://schemas.openxmlformats.org/drawingml/2006/table">
            <a:tbl>
              <a:tblPr/>
              <a:tblGrid>
                <a:gridCol w="19863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Ordered</a:t>
                      </a:r>
                    </a:p>
                  </a:txBody>
                  <a:tcPr marL="12700" marR="12700" marT="1270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algn="ctr"/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0496</a:t>
                      </a:r>
                    </a:p>
                    <a:p>
                      <a:pPr algn="ctr"/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0538 </a:t>
                      </a:r>
                    </a:p>
                    <a:p>
                      <a:pPr algn="ctr"/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0548 </a:t>
                      </a:r>
                    </a:p>
                    <a:p>
                      <a:pPr algn="ctr"/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1005 </a:t>
                      </a:r>
                    </a:p>
                    <a:p>
                      <a:pPr algn="ctr"/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1026 </a:t>
                      </a:r>
                    </a:p>
                    <a:p>
                      <a:pPr algn="ctr"/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1287 </a:t>
                      </a:r>
                    </a:p>
                    <a:p>
                      <a:pPr algn="ctr"/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2299 </a:t>
                      </a:r>
                    </a:p>
                    <a:p>
                      <a:pPr algn="ctr"/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2491 </a:t>
                      </a:r>
                    </a:p>
                    <a:p>
                      <a:pPr algn="ctr"/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2560 </a:t>
                      </a:r>
                    </a:p>
                    <a:p>
                      <a:pPr algn="ctr"/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2951</a:t>
                      </a:r>
                      <a:endParaRPr lang="en-US" sz="2400" b="0" i="0" u="none" strike="noStrike" dirty="0">
                        <a:latin typeface="Times New Roman"/>
                        <a:cs typeface="Times New Roman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5641466" y="4321783"/>
            <a:ext cx="1222695" cy="5020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641466" y="4665475"/>
            <a:ext cx="2213484" cy="4635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28958"/>
              </p:ext>
            </p:extLst>
          </p:nvPr>
        </p:nvGraphicFramePr>
        <p:xfrm>
          <a:off x="5842000" y="5766166"/>
          <a:ext cx="3302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10" imgW="1701800" imgH="406400" progId="Equation.3">
                  <p:embed/>
                </p:oleObj>
              </mc:Choice>
              <mc:Fallback>
                <p:oleObj name="Equation" r:id="rId10" imgW="1701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766166"/>
                        <a:ext cx="3302000" cy="7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5641466" y="4823858"/>
            <a:ext cx="558578" cy="105337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641466" y="5129041"/>
            <a:ext cx="1506361" cy="748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22147" y="4956344"/>
            <a:ext cx="1625600" cy="62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75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Example: 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Median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of Average Absolute Velocity for Genuine Signatures, LAM: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2362200"/>
            <a:ext cx="4267200" cy="4267200"/>
          </a:xfrm>
          <a:prstGeom prst="rect">
            <a:avLst/>
          </a:prstGeom>
        </p:spPr>
      </p:pic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4217726" y="2438400"/>
          <a:ext cx="4805624" cy="181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2349500" imgH="889000" progId="Equation.3">
                  <p:embed/>
                </p:oleObj>
              </mc:Choice>
              <mc:Fallback>
                <p:oleObj name="Equation" r:id="rId5" imgW="2349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726" y="2438400"/>
                        <a:ext cx="4805624" cy="181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 bwMode="auto">
          <a:xfrm rot="5400000" flipH="1" flipV="1">
            <a:off x="1216453" y="6244624"/>
            <a:ext cx="464752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1337276" y="5943600"/>
            <a:ext cx="7187514" cy="8382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16200000" flipH="1">
            <a:off x="7625437" y="5058322"/>
            <a:ext cx="1752600" cy="17956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 flipH="1" flipV="1">
            <a:off x="968341" y="6391822"/>
            <a:ext cx="762000" cy="17956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Rectangle 19"/>
          <p:cNvSpPr/>
          <p:nvPr/>
        </p:nvSpPr>
        <p:spPr>
          <a:xfrm>
            <a:off x="1317643" y="6390313"/>
            <a:ext cx="451090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solidFill>
                  <a:srgbClr val="000000"/>
                </a:solidFill>
                <a:latin typeface="Times New Roman" pitchFamily="18" charset="0"/>
              </a:rPr>
              <a:t>Avg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10591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3</TotalTime>
  <Words>543</Words>
  <Application>Microsoft Macintosh PowerPoint</Application>
  <PresentationFormat>On-screen Show (4:3)</PresentationFormat>
  <Paragraphs>149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ourier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petraco</dc:creator>
  <cp:lastModifiedBy>Nicholas Petraco</cp:lastModifiedBy>
  <cp:revision>39</cp:revision>
  <dcterms:created xsi:type="dcterms:W3CDTF">2015-12-21T19:46:06Z</dcterms:created>
  <dcterms:modified xsi:type="dcterms:W3CDTF">2021-01-08T16:10:45Z</dcterms:modified>
</cp:coreProperties>
</file>